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59" r:id="rId4"/>
    <p:sldId id="258" r:id="rId5"/>
    <p:sldId id="286" r:id="rId6"/>
    <p:sldId id="277" r:id="rId7"/>
    <p:sldId id="278" r:id="rId8"/>
    <p:sldId id="287" r:id="rId9"/>
    <p:sldId id="279" r:id="rId10"/>
    <p:sldId id="280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59" autoAdjust="0"/>
    <p:restoredTop sz="94660"/>
  </p:normalViewPr>
  <p:slideViewPr>
    <p:cSldViewPr snapToGrid="0">
      <p:cViewPr varScale="1">
        <p:scale>
          <a:sx n="65" d="100"/>
          <a:sy n="65" d="100"/>
        </p:scale>
        <p:origin x="85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6CDD3-2EA5-24C1-3F45-677E276F3F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2DE2B6-DCC9-D7DD-DC67-34D9123E6C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DF3325-A549-3491-AD55-6BE910316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5DB0C4-7FBF-DF9B-7C3C-EE4EA8A9B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1F6A7D-E427-92FD-8547-F04FD8161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375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4397C2-9E8B-BD6A-F7DA-186FE6683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F88057-FBD1-3217-76BE-898AC246C2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47E70C-0905-BB5A-AEB7-D736F9345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E006F8-E711-B366-2F72-AE6396205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288C72-B6A1-BBB9-8F2D-F1C82BA57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0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1F6D87D-722D-8598-5BBC-CDA42AE01C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D25EB0-9484-C7DF-5041-E8B547419A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98410D-B1C0-4C3F-35D1-EA4F8B0C3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26B95B-B519-3BD5-7A75-7DEEEB077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0FF442-D705-4504-77F2-956EE4246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6930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16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2400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292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647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2426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1383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970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21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708210-8AD5-B3B4-6716-0BE026E1A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17396-C60C-A9F9-0D3A-FB95FBC89A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979615-D472-4E4F-F881-5BAFAB6A1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389C3A-BF11-E146-8B53-2F32380C2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9BE396-EB26-7F0A-35CB-F295BF74F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5735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332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93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7952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34B3F3-4AB4-1CD3-25BC-4F890BD3BC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3F153-974A-40A0-A60D-F00A4885654A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E43278-CB0A-6C8A-7369-64886E4A2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918837-2471-747F-65AD-B7E0C837C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B9DFFC-BD7A-4AB2-900D-8C6026260A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54689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6765C6-D0A8-836F-3BB3-BABE6F13C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726F8-3BB5-41A7-80C2-B39773AFC759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5422EF-948A-0A0A-373A-30027B8E0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0A5AE4-73B9-2608-567B-9D51988E1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36DE8-B356-4FF9-835C-3D1EE6E60D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57996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169A1F-992D-B059-EDCD-9529EB69B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E10DB-BB0A-4EF6-8F9E-9F0B40015A28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8208A1-081D-61A8-647A-F96C9CEB0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39C0AD-1ACA-A9C1-0B22-0273BF17F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39FAB-942A-42FA-BC91-30EB563380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3549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2FE9885-2137-DFF8-B0B4-5B4021451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5092F-CB58-4434-9A08-F651FAFC6B8B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045360F-6ACB-9F07-C9DF-00CF93DC3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3B5AAB6-A8F3-D985-50E6-0C57D75CD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E80EB-D8F0-4C79-9535-E18F7ED237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5078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0C03AC9-5D06-0081-6CB4-6CE28FEF6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7E617-57B8-4B98-8E1B-0E159F2927DF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7D7739F-0303-82A1-955E-6475B4D90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AF5F8ED-2EDC-9EB7-D08C-BB95F3005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6A0AA-3BFA-412B-B598-DAF429D118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06802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5A95F83-6A85-F199-8B3D-C539BBA5A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B4AE5-2DC3-43C8-BFA7-32D66D1528C4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EFFC37C-C1B5-D0D4-0FA1-46BE1933B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0E74684-3CCA-D916-227E-7B0C05DFC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A69641-FC20-49D6-AF04-7D11F4DC1C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350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7A95F27-9962-354A-FA58-2C9E1305A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E8659-28F1-4A59-A60D-69494E4D6324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6DCAF93-FBFA-B51B-092C-5343D842A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B280F4C-8485-4945-28F8-477724F0A2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0E338-F355-47A1-A487-4518F078B6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928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F6F2C9-F9A0-9D93-14A7-3D7CBCC85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6F87E1-011C-43A3-D1D8-175BEA11F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134FB4-0863-4C45-E3CD-417801524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C00600-2FB9-427E-B94D-E15169D19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E8779A-43D6-B435-8F3D-D1E59D594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151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37689BF-5D94-C7A8-2672-3D6922803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1ADF7-C8E9-4286-8479-4A6E078606F2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C613B88-09AA-CE84-EA96-273C7C61B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729A39D-C697-DC77-7F05-D37A5E11F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E0F63-906C-445F-90C7-802B4F51E7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6133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E4C4A54-4B3A-CA9F-244A-2CAAD0364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C0860-C75E-424F-A175-AFBADA7EA44B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223F8AF-66EF-F4C2-0AC6-95F99C378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24FB22D-86DA-C8D9-0BDF-F6BB08B9E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925DB-37FC-4771-99F3-C930197291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9551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813880-39EB-E0BE-340B-7A9E92D14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B0C88-A9E9-4E8B-8BBB-B3EEEE491BCF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D19422-E791-1C71-C9BF-ED893B11B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C4BAF4-AC2B-FD4C-D73C-78A81E781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356B4-630C-4D04-8D86-5D3653188D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2121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E0A745-757B-C92F-7B2F-D762AA6B18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F514E-2FF8-4BA4-81B1-32326CF6CAFE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C3EA2D-E4B9-DC0E-4F1E-F7A6F2D04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930B2B-0559-31FA-EAE6-EF55C11A4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43388-1E1B-4A38-8390-FFC8CA31F5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9962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AD488-B7E0-4FB1-5A39-DFD32B191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73C46-AFF1-ACC7-0146-AD868D2514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7ACEB6-7B6C-EC5E-ABDB-D65A0E67B8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07F1B91-C54C-E71E-91FC-DABA9F198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521E44-4D77-21DD-403A-7B85CABD8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E32D66-91BB-2F26-32F5-8490E568C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1728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CFF5B-03DF-725C-54BE-0B3F49003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6F579C-4C3B-A234-E519-081F790E7E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CB5EA7-9308-E1B4-9F00-F932B446F8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F6D09EF-F43A-775E-9E53-B261BB63F0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C6439F-D70F-E4BC-10DB-57DB6911F5F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E553DB-E0A2-55E1-B7EC-608D7AA77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A66D3A-E82D-AE17-94EB-BB749A29F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7CE369-40FA-0585-9F7B-3C487255B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728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72F34-A166-5FAF-667F-5440B0D3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65D92B0-0956-F136-3A85-49428CBCC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6770F3-F4C9-25E3-C6F7-80566986D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B3CB5F-C427-A425-52B5-493F53188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02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ECB500-327D-EF00-C54A-DFEC7A3B1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2F8123-30A7-81CA-B409-22C64EC7F2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DC0EEB-CD47-4077-55D7-D76F5DB24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059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860569-C11B-9FDB-2B1F-9D52FA635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CF925C-BE24-A85F-53D5-D4D42850CB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FFF124-3D5D-477F-1420-C6419C2193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F960EE-62E8-DD35-A806-2E5A0FEC9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303482-DF4F-D6FF-9537-83F334CD8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4927B6-E173-32A5-4AEA-CC0B2B393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11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C0289-4F9C-7C2C-062B-CA9FCFE9A5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CBAA6E-496C-D748-1BB9-14A4B8BD3C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E1B640-C33E-3FD9-2A0E-C8ADB7B303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CD6B2D-667D-98A5-B225-A466E3FEF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A16B52-4854-070F-EBDA-4DC4214DA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B4D8CA-F691-95A4-183A-9BE780E9B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48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BDB2E6-2692-52F1-D859-957E5CFA8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4CE736-588C-67AA-D609-6C726CD0CF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2DED53-07B5-E85E-1A5C-F2C109B215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F31EA5-E972-4619-8947-A7D06DAF5340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56BD2-0727-3BD6-568B-67E0A14A0E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64CB1-38D9-88C6-B729-2C457A60A0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5F24E-4FDA-45F1-A965-A831E0FEA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37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60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FC905DF-A568-4803-061B-91D93806D72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410941F-D324-E86C-2566-B294BED957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D2C574-CAFA-0EFF-651A-CB86639DBE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6C9FA2F0-94AD-4542-A281-595CF3025420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9F5128-C37A-EB57-C3D7-EF0F1A7239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7DB53E-2D4B-817D-229E-0B6FFA9BB4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628EC5B-2A9D-4E82-AD3C-078C158017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621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12" Type="http://schemas.openxmlformats.org/officeDocument/2006/relationships/image" Target="../media/image11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wmf"/><Relationship Id="rId11" Type="http://schemas.openxmlformats.org/officeDocument/2006/relationships/image" Target="../media/image10.wmf"/><Relationship Id="rId5" Type="http://schemas.openxmlformats.org/officeDocument/2006/relationships/image" Target="../media/image4.wmf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3" Type="http://schemas.openxmlformats.org/officeDocument/2006/relationships/image" Target="../media/image20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0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848644" y="9525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Lũy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hừa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mũ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1800" b="1" u="sng" dirty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</p:txBody>
      </p:sp>
      <p:pic>
        <p:nvPicPr>
          <p:cNvPr id="8" name="Picture 7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670" y="2552701"/>
            <a:ext cx="260826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244" y="1760539"/>
            <a:ext cx="1828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848644" y="25527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Qui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033" y="1409701"/>
            <a:ext cx="1468437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2839244" y="18669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  <a:latin typeface="Times New Roman" pitchFamily="18" charset="0"/>
              </a:rPr>
              <a:t>n thừa số </a:t>
            </a:r>
          </a:p>
        </p:txBody>
      </p:sp>
      <p:pic>
        <p:nvPicPr>
          <p:cNvPr id="13" name="Picture 12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982" y="1409701"/>
            <a:ext cx="88106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54"/>
          <p:cNvSpPr>
            <a:spLocks noChangeArrowheads="1"/>
          </p:cNvSpPr>
          <p:nvPr/>
        </p:nvSpPr>
        <p:spPr bwMode="auto">
          <a:xfrm>
            <a:off x="1848644" y="1485900"/>
            <a:ext cx="4953000" cy="914400"/>
          </a:xfrm>
          <a:prstGeom prst="flowChartAlternateProcess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2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3333FF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457" y="1485900"/>
            <a:ext cx="1168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94" y="1562100"/>
            <a:ext cx="23320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" name="AutoShape 69"/>
          <p:cNvSpPr>
            <a:spLocks noChangeArrowheads="1"/>
          </p:cNvSpPr>
          <p:nvPr/>
        </p:nvSpPr>
        <p:spPr bwMode="auto">
          <a:xfrm>
            <a:off x="6954044" y="1485900"/>
            <a:ext cx="3429000" cy="914400"/>
          </a:xfrm>
          <a:prstGeom prst="flowChartAlternateProcess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2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3333FF"/>
              </a:solidFill>
            </a:endParaRPr>
          </a:p>
        </p:txBody>
      </p:sp>
      <p:sp>
        <p:nvSpPr>
          <p:cNvPr id="19" name="Text Box 71"/>
          <p:cNvSpPr txBox="1">
            <a:spLocks noChangeArrowheads="1"/>
          </p:cNvSpPr>
          <p:nvPr/>
        </p:nvSpPr>
        <p:spPr bwMode="auto">
          <a:xfrm>
            <a:off x="1916112" y="3195936"/>
            <a:ext cx="23137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Ví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dụ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1: 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Tí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:</a:t>
            </a:r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03" y="3009901"/>
            <a:ext cx="478155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896645" y="3695700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444" y="4229100"/>
            <a:ext cx="320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808" y="5295900"/>
            <a:ext cx="33940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832" y="4381501"/>
            <a:ext cx="396081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244" y="5067301"/>
            <a:ext cx="49339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244" y="5676901"/>
            <a:ext cx="14478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389779" y="4229100"/>
            <a:ext cx="45719" cy="20574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51808" y="367726"/>
            <a:ext cx="84589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LŨY THỪA  CỦA  MỘT 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53833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 animBg="1"/>
      <p:bldP spid="17" grpId="0" animBg="1"/>
      <p:bldP spid="19" grpId="0"/>
      <p:bldP spid="21" grpId="0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20F3FC5D-154F-4A90-17E3-E9F317D19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0ACCC10-2135-43ED-AAD2-FBBEB9F1877D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528C282-450A-DC58-8B30-54037898E49F}"/>
              </a:ext>
            </a:extLst>
          </p:cNvPr>
          <p:cNvSpPr/>
          <p:nvPr/>
        </p:nvSpPr>
        <p:spPr>
          <a:xfrm>
            <a:off x="3432793" y="-2699"/>
            <a:ext cx="528221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1. 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Lòy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õ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cñ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mé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Ých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.</a:t>
            </a:r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A17F95C2-BCDA-9B01-836E-024E36E7B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897" y="2562225"/>
            <a:ext cx="3124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(2.5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10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2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. 25 =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 (2.5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5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77" name="Rectangle 19">
            <a:extLst>
              <a:ext uri="{FF2B5EF4-FFF2-40B4-BE49-F238E27FC236}">
                <a16:creationId xmlns:a16="http://schemas.microsoft.com/office/drawing/2014/main" id="{E343621A-CC5C-D45C-533E-7E44E30EC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B33F4263-84F9-42A7-4703-13EB9768130E}"/>
              </a:ext>
            </a:extLst>
          </p:cNvPr>
          <p:cNvGrpSpPr>
            <a:grpSpLocks/>
          </p:cNvGrpSpPr>
          <p:nvPr/>
        </p:nvGrpSpPr>
        <p:grpSpPr bwMode="auto">
          <a:xfrm>
            <a:off x="7341009" y="2474889"/>
            <a:ext cx="6290187" cy="2336800"/>
            <a:chOff x="5105400" y="1447800"/>
            <a:chExt cx="4572000" cy="2336800"/>
          </a:xfrm>
        </p:grpSpPr>
        <p:graphicFrame>
          <p:nvGraphicFramePr>
            <p:cNvPr id="3089" name="Object 13">
              <a:extLst>
                <a:ext uri="{FF2B5EF4-FFF2-40B4-BE49-F238E27FC236}">
                  <a16:creationId xmlns:a16="http://schemas.microsoft.com/office/drawing/2014/main" id="{5B8BC4E2-8821-D808-D300-E15A3736B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6400" y="1447800"/>
            <a:ext cx="2224088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00200" imgH="533400" progId="Equation.DSMT4">
                    <p:embed/>
                  </p:oleObj>
                </mc:Choice>
                <mc:Fallback>
                  <p:oleObj name="Equation" r:id="rId2" imgW="1600200" imgH="533400" progId="Equation.DSMT4">
                    <p:embed/>
                    <p:pic>
                      <p:nvPicPr>
                        <p:cNvPr id="3089" name="Object 13">
                          <a:extLst>
                            <a:ext uri="{FF2B5EF4-FFF2-40B4-BE49-F238E27FC236}">
                              <a16:creationId xmlns:a16="http://schemas.microsoft.com/office/drawing/2014/main" id="{5B8BC4E2-8821-D808-D300-E15A3736B5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447800"/>
                          <a:ext cx="2224088" cy="7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10">
              <a:extLst>
                <a:ext uri="{FF2B5EF4-FFF2-40B4-BE49-F238E27FC236}">
                  <a16:creationId xmlns:a16="http://schemas.microsoft.com/office/drawing/2014/main" id="{AEB6C3D1-0648-BE83-D267-CE5751CC0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1084" y="2209800"/>
            <a:ext cx="2601913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79600" imgH="533400" progId="Equation.DSMT4">
                    <p:embed/>
                  </p:oleObj>
                </mc:Choice>
                <mc:Fallback>
                  <p:oleObj name="Equation" r:id="rId4" imgW="1879600" imgH="533400" progId="Equation.DSMT4">
                    <p:embed/>
                    <p:pic>
                      <p:nvPicPr>
                        <p:cNvPr id="3090" name="Object 10">
                          <a:extLst>
                            <a:ext uri="{FF2B5EF4-FFF2-40B4-BE49-F238E27FC236}">
                              <a16:creationId xmlns:a16="http://schemas.microsoft.com/office/drawing/2014/main" id="{AEB6C3D1-0648-BE83-D267-CE5751CC09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84" y="2209800"/>
                          <a:ext cx="2601913" cy="7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9">
              <a:extLst>
                <a:ext uri="{FF2B5EF4-FFF2-40B4-BE49-F238E27FC236}">
                  <a16:creationId xmlns:a16="http://schemas.microsoft.com/office/drawing/2014/main" id="{22589DA4-C2AD-CA69-6FD8-94AB5CBBC7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2600" y="3048000"/>
            <a:ext cx="21542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8728" imgH="533169" progId="Equation.DSMT4">
                    <p:embed/>
                  </p:oleObj>
                </mc:Choice>
                <mc:Fallback>
                  <p:oleObj name="Equation" r:id="rId6" imgW="1548728" imgH="533169" progId="Equation.DSMT4">
                    <p:embed/>
                    <p:pic>
                      <p:nvPicPr>
                        <p:cNvPr id="3091" name="Object 9">
                          <a:extLst>
                            <a:ext uri="{FF2B5EF4-FFF2-40B4-BE49-F238E27FC236}">
                              <a16:creationId xmlns:a16="http://schemas.microsoft.com/office/drawing/2014/main" id="{22589DA4-C2AD-CA69-6FD8-94AB5CBBC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048000"/>
                          <a:ext cx="21542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Rectangle 21">
              <a:extLst>
                <a:ext uri="{FF2B5EF4-FFF2-40B4-BE49-F238E27FC236}">
                  <a16:creationId xmlns:a16="http://schemas.microsoft.com/office/drawing/2014/main" id="{6B8314B1-F626-41A6-CD46-61FAC801A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5400" y="1568747"/>
              <a:ext cx="4572000" cy="2092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latin typeface="Arial" panose="020B0604020202020204" pitchFamily="34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ts val="120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prstClr val="black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</a:t>
              </a:r>
              <a:endParaRPr lang="en-US" altLang="en-US" sz="20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079" name="Rectangle 26">
            <a:extLst>
              <a:ext uri="{FF2B5EF4-FFF2-40B4-BE49-F238E27FC236}">
                <a16:creationId xmlns:a16="http://schemas.microsoft.com/office/drawing/2014/main" id="{7CC96153-833D-4D58-A7A9-43A7D7D8C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04837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o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0" name="Rectangle 27">
            <a:extLst>
              <a:ext uri="{FF2B5EF4-FFF2-40B4-BE49-F238E27FC236}">
                <a16:creationId xmlns:a16="http://schemas.microsoft.com/office/drawing/2014/main" id="{25B4637B-A2B6-D754-797A-FA484046A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681" y="1201738"/>
            <a:ext cx="54286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2.5)</a:t>
            </a:r>
            <a:r>
              <a:rPr lang="en-US" altLang="en-US" sz="4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và  2</a:t>
            </a:r>
            <a:r>
              <a:rPr lang="en-US" altLang="en-US" sz="4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5</a:t>
            </a:r>
            <a:r>
              <a:rPr lang="en-US" altLang="en-US" sz="4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4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081" name="Object 20">
            <a:extLst>
              <a:ext uri="{FF2B5EF4-FFF2-40B4-BE49-F238E27FC236}">
                <a16:creationId xmlns:a16="http://schemas.microsoft.com/office/drawing/2014/main" id="{08DE2E32-C151-796C-21DC-067791FE9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11680"/>
              </p:ext>
            </p:extLst>
          </p:nvPr>
        </p:nvGraphicFramePr>
        <p:xfrm>
          <a:off x="6252544" y="994012"/>
          <a:ext cx="5282214" cy="144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3100" imgH="533400" progId="Equation.DSMT4">
                  <p:embed/>
                </p:oleObj>
              </mc:Choice>
              <mc:Fallback>
                <p:oleObj name="Equation" r:id="rId8" imgW="1943100" imgH="533400" progId="Equation.DSMT4">
                  <p:embed/>
                  <p:pic>
                    <p:nvPicPr>
                      <p:cNvPr id="3081" name="Object 20">
                        <a:extLst>
                          <a:ext uri="{FF2B5EF4-FFF2-40B4-BE49-F238E27FC236}">
                            <a16:creationId xmlns:a16="http://schemas.microsoft.com/office/drawing/2014/main" id="{08DE2E32-C151-796C-21DC-067791FE9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544" y="994012"/>
                        <a:ext cx="5282214" cy="1440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>
            <a:extLst>
              <a:ext uri="{FF2B5EF4-FFF2-40B4-BE49-F238E27FC236}">
                <a16:creationId xmlns:a16="http://schemas.microsoft.com/office/drawing/2014/main" id="{25550454-1F53-831D-5682-FA36C8A3972D}"/>
              </a:ext>
            </a:extLst>
          </p:cNvPr>
          <p:cNvGrpSpPr>
            <a:grpSpLocks/>
          </p:cNvGrpSpPr>
          <p:nvPr/>
        </p:nvGrpSpPr>
        <p:grpSpPr bwMode="auto">
          <a:xfrm>
            <a:off x="2109019" y="4646613"/>
            <a:ext cx="6973978" cy="1709738"/>
            <a:chOff x="2819400" y="5148262"/>
            <a:chExt cx="3352800" cy="1709738"/>
          </a:xfrm>
        </p:grpSpPr>
        <p:sp>
          <p:nvSpPr>
            <p:cNvPr id="15" name="Plaque 14">
              <a:extLst>
                <a:ext uri="{FF2B5EF4-FFF2-40B4-BE49-F238E27FC236}">
                  <a16:creationId xmlns:a16="http://schemas.microsoft.com/office/drawing/2014/main" id="{7C06640E-26AA-7D74-F086-A3FB76EEC27D}"/>
                </a:ext>
              </a:extLst>
            </p:cNvPr>
            <p:cNvSpPr/>
            <p:nvPr/>
          </p:nvSpPr>
          <p:spPr>
            <a:xfrm>
              <a:off x="2819400" y="5715000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085" name="Group 3">
              <a:extLst>
                <a:ext uri="{FF2B5EF4-FFF2-40B4-BE49-F238E27FC236}">
                  <a16:creationId xmlns:a16="http://schemas.microsoft.com/office/drawing/2014/main" id="{3E6EFBD0-5A28-115E-936E-3A2FA5347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6600" y="5148262"/>
              <a:ext cx="2392363" cy="566738"/>
              <a:chOff x="-377525" y="636"/>
              <a:chExt cx="4839260" cy="930891"/>
            </a:xfrm>
          </p:grpSpPr>
          <p:sp>
            <p:nvSpPr>
              <p:cNvPr id="20" name="Rounded Rectangle 19">
                <a:extLst>
                  <a:ext uri="{FF2B5EF4-FFF2-40B4-BE49-F238E27FC236}">
                    <a16:creationId xmlns:a16="http://schemas.microsoft.com/office/drawing/2014/main" id="{55947963-5C02-A182-ADD8-0064AD534946}"/>
                  </a:ext>
                </a:extLst>
              </p:cNvPr>
              <p:cNvSpPr/>
              <p:nvPr/>
            </p:nvSpPr>
            <p:spPr>
              <a:xfrm>
                <a:off x="-1815" y="636"/>
                <a:ext cx="4001139" cy="91263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8B5EC7-1A2E-56B1-7705-C660D8DE4948}"/>
                  </a:ext>
                </a:extLst>
              </p:cNvPr>
              <p:cNvSpPr/>
              <p:nvPr/>
            </p:nvSpPr>
            <p:spPr>
              <a:xfrm>
                <a:off x="-377525" y="71120"/>
                <a:ext cx="4839260" cy="86040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2800" dirty="0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itchFamily="34" charset="0"/>
                    <a:cs typeface="Arial" panose="020B0604020202020204" pitchFamily="34" charset="0"/>
                  </a:rPr>
                  <a:t>thức</a:t>
                </a:r>
                <a:endParaRPr lang="en-US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3086" name="Object 21">
              <a:extLst>
                <a:ext uri="{FF2B5EF4-FFF2-40B4-BE49-F238E27FC236}">
                  <a16:creationId xmlns:a16="http://schemas.microsoft.com/office/drawing/2014/main" id="{312501AD-E1BA-2004-9B23-5AF2F5AAD8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5600" y="5791200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40948" imgH="304668" progId="Equation.DSMT4">
                    <p:embed/>
                  </p:oleObj>
                </mc:Choice>
                <mc:Fallback>
                  <p:oleObj name="Equation" r:id="rId10" imgW="1040948" imgH="304668" progId="Equation.DSMT4">
                    <p:embed/>
                    <p:pic>
                      <p:nvPicPr>
                        <p:cNvPr id="3086" name="Object 21">
                          <a:extLst>
                            <a:ext uri="{FF2B5EF4-FFF2-40B4-BE49-F238E27FC236}">
                              <a16:creationId xmlns:a16="http://schemas.microsoft.com/office/drawing/2014/main" id="{312501AD-E1BA-2004-9B23-5AF2F5AAD8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791200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46">
            <a:extLst>
              <a:ext uri="{FF2B5EF4-FFF2-40B4-BE49-F238E27FC236}">
                <a16:creationId xmlns:a16="http://schemas.microsoft.com/office/drawing/2014/main" id="{88F1AD33-1EF2-1CF5-CF26-91D3296CD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126" y="4233912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6BB646AF-1C1C-95BD-DA8E-81C52AAD9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72F6CD8-B00E-4DB8-AA47-EA72AD7712D2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8BD5891-673C-DBE7-1A37-FD9DCCA50ADB}"/>
              </a:ext>
            </a:extLst>
          </p:cNvPr>
          <p:cNvSpPr/>
          <p:nvPr/>
        </p:nvSpPr>
        <p:spPr>
          <a:xfrm>
            <a:off x="3432793" y="-2699"/>
            <a:ext cx="528221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1. 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Lòy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õ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cñ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mé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Ých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.</a:t>
            </a:r>
          </a:p>
        </p:txBody>
      </p:sp>
      <p:sp>
        <p:nvSpPr>
          <p:cNvPr id="4100" name="Rectangle 19">
            <a:extLst>
              <a:ext uri="{FF2B5EF4-FFF2-40B4-BE49-F238E27FC236}">
                <a16:creationId xmlns:a16="http://schemas.microsoft.com/office/drawing/2014/main" id="{BEDE8A9B-BEEC-B0C6-A2E4-05B552D84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Text Box 23">
            <a:extLst>
              <a:ext uri="{FF2B5EF4-FFF2-40B4-BE49-F238E27FC236}">
                <a16:creationId xmlns:a16="http://schemas.microsoft.com/office/drawing/2014/main" id="{ECE5C77C-FECE-66D0-58EE-BB751E1F5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572001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Text Box 24">
            <a:extLst>
              <a:ext uri="{FF2B5EF4-FFF2-40B4-BE49-F238E27FC236}">
                <a16:creationId xmlns:a16="http://schemas.microsoft.com/office/drawing/2014/main" id="{BD6A7A0A-CF05-EC7A-94A6-A05A5D670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572001"/>
            <a:ext cx="556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4103" name="Group 3">
            <a:extLst>
              <a:ext uri="{FF2B5EF4-FFF2-40B4-BE49-F238E27FC236}">
                <a16:creationId xmlns:a16="http://schemas.microsoft.com/office/drawing/2014/main" id="{898F0E4A-3991-3723-0DB2-0B6BEB922E42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914400"/>
            <a:ext cx="2392363" cy="566738"/>
            <a:chOff x="-377525" y="636"/>
            <a:chExt cx="4839260" cy="930891"/>
          </a:xfrm>
        </p:grpSpPr>
        <p:sp>
          <p:nvSpPr>
            <p:cNvPr id="20" name="Rounded Rectangle 19">
              <a:extLst>
                <a:ext uri="{FF2B5EF4-FFF2-40B4-BE49-F238E27FC236}">
                  <a16:creationId xmlns:a16="http://schemas.microsoft.com/office/drawing/2014/main" id="{84F11B88-064E-4F27-8324-767801EA1AB2}"/>
                </a:ext>
              </a:extLst>
            </p:cNvPr>
            <p:cNvSpPr/>
            <p:nvPr/>
          </p:nvSpPr>
          <p:spPr>
            <a:xfrm>
              <a:off x="-1815" y="636"/>
              <a:ext cx="4001139" cy="91263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911D55A-6831-C8B4-8956-B5B7183C34E6}"/>
                </a:ext>
              </a:extLst>
            </p:cNvPr>
            <p:cNvSpPr/>
            <p:nvPr/>
          </p:nvSpPr>
          <p:spPr>
            <a:xfrm>
              <a:off x="-377525" y="71120"/>
              <a:ext cx="4839260" cy="86040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 err="1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rPr>
                <a:t>Công</a:t>
              </a:r>
              <a:r>
                <a:rPr lang="en-US" sz="2800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rPr>
                <a:t>thức</a:t>
              </a:r>
              <a:endParaRPr lang="en-US" dirty="0">
                <a:ln w="31550" cmpd="sng">
                  <a:gradFill>
                    <a:gsLst>
                      <a:gs pos="25000">
                        <a:srgbClr val="4F81BD">
                          <a:shade val="25000"/>
                          <a:satMod val="190000"/>
                        </a:srgbClr>
                      </a:gs>
                      <a:gs pos="80000">
                        <a:srgbClr val="4F81BD">
                          <a:tint val="75000"/>
                          <a:satMod val="19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104" name="Object 21">
            <a:extLst>
              <a:ext uri="{FF2B5EF4-FFF2-40B4-BE49-F238E27FC236}">
                <a16:creationId xmlns:a16="http://schemas.microsoft.com/office/drawing/2014/main" id="{4F604E0A-AA4D-EF84-DC87-CD6242225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209800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304668" progId="Equation.DSMT4">
                  <p:embed/>
                </p:oleObj>
              </mc:Choice>
              <mc:Fallback>
                <p:oleObj name="Equation" r:id="rId2" imgW="1040948" imgH="304668" progId="Equation.DSMT4">
                  <p:embed/>
                  <p:pic>
                    <p:nvPicPr>
                      <p:cNvPr id="4104" name="Object 21">
                        <a:extLst>
                          <a:ext uri="{FF2B5EF4-FFF2-40B4-BE49-F238E27FC236}">
                            <a16:creationId xmlns:a16="http://schemas.microsoft.com/office/drawing/2014/main" id="{4F604E0A-AA4D-EF84-DC87-CD6242225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312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Line 31">
            <a:extLst>
              <a:ext uri="{FF2B5EF4-FFF2-40B4-BE49-F238E27FC236}">
                <a16:creationId xmlns:a16="http://schemas.microsoft.com/office/drawing/2014/main" id="{9CBD6626-361D-5311-E714-DF8CFB6E4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209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9728" name="Text Box 32">
            <a:extLst>
              <a:ext uri="{FF2B5EF4-FFF2-40B4-BE49-F238E27FC236}">
                <a16:creationId xmlns:a16="http://schemas.microsoft.com/office/drawing/2014/main" id="{394C35F0-C119-8902-3F82-56F2FDC86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4" y="1676401"/>
            <a:ext cx="3971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</a:rPr>
              <a:t>luü thõa cña mét tÝch</a:t>
            </a:r>
            <a:endParaRPr lang="vi-VN" altLang="en-US" sz="2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9730" name="Line 34">
            <a:extLst>
              <a:ext uri="{FF2B5EF4-FFF2-40B4-BE49-F238E27FC236}">
                <a16:creationId xmlns:a16="http://schemas.microsoft.com/office/drawing/2014/main" id="{DFA6239B-47AF-D453-ABE5-A9B99D0595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31242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08" name="Text Box 2">
            <a:extLst>
              <a:ext uri="{FF2B5EF4-FFF2-40B4-BE49-F238E27FC236}">
                <a16:creationId xmlns:a16="http://schemas.microsoft.com/office/drawing/2014/main" id="{FDE2A8FB-A496-A66C-C65C-136323D3C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486401"/>
            <a:ext cx="5181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0350" tIns="30175" rIns="60350" bIns="30175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9738" name="Rectangle 42">
            <a:extLst>
              <a:ext uri="{FF2B5EF4-FFF2-40B4-BE49-F238E27FC236}">
                <a16:creationId xmlns:a16="http://schemas.microsoft.com/office/drawing/2014/main" id="{C19D1E4E-CB01-48FC-D0D1-42F8E99DE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252789"/>
            <a:ext cx="4897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2800">
                <a:solidFill>
                  <a:prstClr val="black"/>
                </a:solidFill>
              </a:rPr>
              <a:t>Nh©n</a:t>
            </a:r>
            <a:r>
              <a:rPr lang="vi-VN" altLang="en-US" sz="2800">
                <a:solidFill>
                  <a:prstClr val="black"/>
                </a:solidFill>
                <a:latin typeface="Arial" panose="020B0604020202020204" pitchFamily="34" charset="0"/>
              </a:rPr>
              <a:t> hai lũy thừa cùng số m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8" grpId="0"/>
      <p:bldP spid="297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B51811B1-36DE-4F67-4A0F-58D630778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24AFF8F-53EE-4E52-950B-66C3FB2A3F6F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2FF0A0-72AE-8A28-3335-40908ECD1B5F}"/>
              </a:ext>
            </a:extLst>
          </p:cNvPr>
          <p:cNvSpPr/>
          <p:nvPr/>
        </p:nvSpPr>
        <p:spPr>
          <a:xfrm>
            <a:off x="3432793" y="-2699"/>
            <a:ext cx="5282215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1. 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Lòy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õ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cñ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mé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Ých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.</a:t>
            </a:r>
          </a:p>
        </p:txBody>
      </p:sp>
      <p:grpSp>
        <p:nvGrpSpPr>
          <p:cNvPr id="5124" name="Group 10">
            <a:extLst>
              <a:ext uri="{FF2B5EF4-FFF2-40B4-BE49-F238E27FC236}">
                <a16:creationId xmlns:a16="http://schemas.microsoft.com/office/drawing/2014/main" id="{23115065-C927-91F1-B969-52270D00B35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609600"/>
            <a:ext cx="3352800" cy="1143000"/>
            <a:chOff x="2819400" y="1252538"/>
            <a:chExt cx="3352800" cy="1143000"/>
          </a:xfrm>
        </p:grpSpPr>
        <p:sp>
          <p:nvSpPr>
            <p:cNvPr id="6" name="Plaque 5">
              <a:extLst>
                <a:ext uri="{FF2B5EF4-FFF2-40B4-BE49-F238E27FC236}">
                  <a16:creationId xmlns:a16="http://schemas.microsoft.com/office/drawing/2014/main" id="{1EF7B55A-41E7-A50D-0732-3A22A22FBC11}"/>
                </a:ext>
              </a:extLst>
            </p:cNvPr>
            <p:cNvSpPr/>
            <p:nvPr/>
          </p:nvSpPr>
          <p:spPr>
            <a:xfrm>
              <a:off x="2819400" y="1252538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5140" name="Object 2">
              <a:extLst>
                <a:ext uri="{FF2B5EF4-FFF2-40B4-BE49-F238E27FC236}">
                  <a16:creationId xmlns:a16="http://schemas.microsoft.com/office/drawing/2014/main" id="{521E7458-034E-DF85-8690-AEDEAA14E8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5600" y="1328738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304668" progId="Equation.DSMT4">
                    <p:embed/>
                  </p:oleObj>
                </mc:Choice>
                <mc:Fallback>
                  <p:oleObj name="Equation" r:id="rId2" imgW="1040948" imgH="304668" progId="Equation.DSMT4">
                    <p:embed/>
                    <p:pic>
                      <p:nvPicPr>
                        <p:cNvPr id="5140" name="Object 2">
                          <a:extLst>
                            <a:ext uri="{FF2B5EF4-FFF2-40B4-BE49-F238E27FC236}">
                              <a16:creationId xmlns:a16="http://schemas.microsoft.com/office/drawing/2014/main" id="{521E7458-034E-DF85-8690-AEDEAA14E8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328738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4" name="Rectangle 14">
            <a:extLst>
              <a:ext uri="{FF2B5EF4-FFF2-40B4-BE49-F238E27FC236}">
                <a16:creationId xmlns:a16="http://schemas.microsoft.com/office/drawing/2014/main" id="{3EF8DD70-7AD5-4F89-9441-C3184ADEC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1336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5" name="Rectangle 15">
            <a:extLst>
              <a:ext uri="{FF2B5EF4-FFF2-40B4-BE49-F238E27FC236}">
                <a16:creationId xmlns:a16="http://schemas.microsoft.com/office/drawing/2014/main" id="{9FB39493-A35D-F2AD-7780-81C23A929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667000"/>
            <a:ext cx="3886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1.5)</a:t>
            </a:r>
            <a:r>
              <a:rPr lang="en-US" altLang="en-US" sz="5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8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8564B669-1FE9-D22B-F2C8-4371CDA0B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514600"/>
          <a:ext cx="26670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533400" progId="Equation.DSMT4">
                  <p:embed/>
                </p:oleObj>
              </mc:Choice>
              <mc:Fallback>
                <p:oleObj name="Equation" r:id="rId4" imgW="876300" imgH="533400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8564B669-1FE9-D22B-F2C8-4371CDA0B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26670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6">
            <a:extLst>
              <a:ext uri="{FF2B5EF4-FFF2-40B4-BE49-F238E27FC236}">
                <a16:creationId xmlns:a16="http://schemas.microsoft.com/office/drawing/2014/main" id="{D450307E-9AC2-F193-5BEA-81E9860BF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7574" y="3947601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29" name="Rectangle 5">
            <a:extLst>
              <a:ext uri="{FF2B5EF4-FFF2-40B4-BE49-F238E27FC236}">
                <a16:creationId xmlns:a16="http://schemas.microsoft.com/office/drawing/2014/main" id="{82C1690B-9DA0-176A-57E9-14E462A7A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648FACB5-3866-9E6F-73A5-65960015A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6" y="4694494"/>
          <a:ext cx="2536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3074" name="Object 4">
                        <a:extLst>
                          <a:ext uri="{FF2B5EF4-FFF2-40B4-BE49-F238E27FC236}">
                            <a16:creationId xmlns:a16="http://schemas.microsoft.com/office/drawing/2014/main" id="{648FACB5-3866-9E6F-73A5-65960015A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4694494"/>
                        <a:ext cx="25368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22">
            <a:extLst>
              <a:ext uri="{FF2B5EF4-FFF2-40B4-BE49-F238E27FC236}">
                <a16:creationId xmlns:a16="http://schemas.microsoft.com/office/drawing/2014/main" id="{5901D341-1851-A597-142E-71D2E3B50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715" y="4942963"/>
            <a:ext cx="461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sp>
        <p:nvSpPr>
          <p:cNvPr id="3086" name="Rectangle 23">
            <a:extLst>
              <a:ext uri="{FF2B5EF4-FFF2-40B4-BE49-F238E27FC236}">
                <a16:creationId xmlns:a16="http://schemas.microsoft.com/office/drawing/2014/main" id="{E9CA86C2-1902-5534-B6AA-7E2369FF1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300" y="5876413"/>
            <a:ext cx="589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 (1,5)</a:t>
            </a:r>
            <a:r>
              <a:rPr lang="en-US" altLang="en-US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8   =    (1,5)</a:t>
            </a:r>
            <a:r>
              <a:rPr lang="en-US" altLang="en-US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 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(1,5.2)</a:t>
            </a:r>
            <a:r>
              <a:rPr lang="en-US" altLang="en-US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3</a:t>
            </a:r>
            <a:r>
              <a:rPr lang="en-US" altLang="en-US" sz="20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4115" name="Text Box 19">
            <a:extLst>
              <a:ext uri="{FF2B5EF4-FFF2-40B4-BE49-F238E27FC236}">
                <a16:creationId xmlns:a16="http://schemas.microsoft.com/office/drawing/2014/main" id="{122A43D1-7E7B-18D1-8E9D-F62CED915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514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  <a:latin typeface="Arial" panose="020B0604020202020204" pitchFamily="34" charset="0"/>
              </a:rPr>
              <a:t>(x. 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y. t </a:t>
            </a:r>
            <a:r>
              <a:rPr lang="vi-VN" altLang="en-US" sz="2400">
                <a:solidFill>
                  <a:prstClr val="black"/>
                </a:solidFill>
                <a:latin typeface="Arial" panose="020B0604020202020204" pitchFamily="34" charset="0"/>
              </a:rPr>
              <a:t>)</a:t>
            </a:r>
            <a:r>
              <a:rPr lang="vi-VN" altLang="en-US" sz="2400" baseline="3000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vi-VN" altLang="en-US" sz="2400">
                <a:solidFill>
                  <a:prstClr val="black"/>
                </a:solidFill>
                <a:latin typeface="Arial" panose="020B0604020202020204" pitchFamily="34" charset="0"/>
              </a:rPr>
              <a:t> =</a:t>
            </a:r>
            <a:r>
              <a:rPr lang="vi-VN" altLang="en-US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16" name="Text Box 20">
            <a:extLst>
              <a:ext uri="{FF2B5EF4-FFF2-40B4-BE49-F238E27FC236}">
                <a16:creationId xmlns:a16="http://schemas.microsoft.com/office/drawing/2014/main" id="{9BBB8E6C-B88F-CEB2-5D61-8158D71A6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49555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x</a:t>
            </a:r>
            <a:r>
              <a:rPr lang="vi-VN" alt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. y</a:t>
            </a:r>
            <a:r>
              <a:rPr lang="vi-VN" alt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 .  t</a:t>
            </a:r>
            <a:r>
              <a:rPr lang="vi-VN" alt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 </a:t>
            </a: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17" name="Text Box 21">
            <a:extLst>
              <a:ext uri="{FF2B5EF4-FFF2-40B4-BE49-F238E27FC236}">
                <a16:creationId xmlns:a16="http://schemas.microsoft.com/office/drawing/2014/main" id="{90C6D8E4-369A-1555-109E-A653F25B7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0297" y="1981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prstClr val="black"/>
                </a:solidFill>
              </a:rPr>
              <a:t>më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</a:rPr>
              <a:t>réng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</a:rPr>
              <a:t>c«ng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</a:rPr>
              <a:t>thøc</a:t>
            </a:r>
            <a:r>
              <a:rPr lang="en-US" altLang="en-US" sz="2400" dirty="0">
                <a:solidFill>
                  <a:prstClr val="black"/>
                </a:solidFill>
              </a:rPr>
              <a:t> :</a:t>
            </a:r>
            <a:endParaRPr lang="vi-VN" altLang="en-US" sz="2400" dirty="0">
              <a:solidFill>
                <a:prstClr val="black"/>
              </a:solidFill>
            </a:endParaRPr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E7C52B4C-A461-23AD-46D4-4C3F49F7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11943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prstClr val="black"/>
                </a:solidFill>
                <a:latin typeface="Arial" panose="020B0604020202020204" pitchFamily="34" charset="0"/>
              </a:rPr>
              <a:t>(x. 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</a:rPr>
              <a:t>y. t </a:t>
            </a:r>
            <a:r>
              <a:rPr lang="vi-VN" altLang="en-US" sz="2400">
                <a:solidFill>
                  <a:prstClr val="black"/>
                </a:solidFill>
                <a:latin typeface="Arial" panose="020B0604020202020204" pitchFamily="34" charset="0"/>
              </a:rPr>
              <a:t>)</a:t>
            </a:r>
            <a:r>
              <a:rPr lang="vi-VN" altLang="en-US" sz="2400" baseline="3000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vi-VN" altLang="en-US" sz="24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BE9A4ACC-11EE-6E4D-C7DC-1F3BE119E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890595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x</a:t>
            </a:r>
            <a:r>
              <a:rPr lang="vi-VN" alt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. y</a:t>
            </a:r>
            <a:r>
              <a:rPr lang="vi-VN" alt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 .  t</a:t>
            </a:r>
            <a:r>
              <a:rPr lang="vi-VN" alt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9E4EDF7A-B633-9EE1-2A72-8F9BDC430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83757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(x. </a:t>
            </a: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y. t </a:t>
            </a:r>
            <a:r>
              <a:rPr lang="vi-V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vi-VN" altLang="en-US" sz="240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n</a:t>
            </a:r>
            <a:r>
              <a:rPr lang="vi-V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= </a:t>
            </a:r>
            <a:r>
              <a:rPr lang="vi-V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 x</a:t>
            </a:r>
            <a:r>
              <a:rPr lang="vi-VN" altLang="en-US" sz="240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n</a:t>
            </a:r>
            <a:r>
              <a:rPr lang="vi-V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 . y</a:t>
            </a:r>
            <a:r>
              <a:rPr lang="vi-VN" altLang="en-US" sz="240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  .  t</a:t>
            </a:r>
            <a:r>
              <a:rPr lang="vi-VN" altLang="en-US" sz="240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5" grpId="0"/>
      <p:bldP spid="19" grpId="0"/>
      <p:bldP spid="3085" grpId="0"/>
      <p:bldP spid="3085" grpId="1"/>
      <p:bldP spid="3086" grpId="0"/>
      <p:bldP spid="4115" grpId="0"/>
      <p:bldP spid="4115" grpId="1"/>
      <p:bldP spid="4116" grpId="0"/>
      <p:bldP spid="4116" grpId="1"/>
      <p:bldP spid="4117" grpId="0"/>
      <p:bldP spid="4118" grpId="0"/>
      <p:bldP spid="4118" grpId="1"/>
      <p:bldP spid="4119" grpId="0"/>
      <p:bldP spid="4119" grpId="1"/>
      <p:bldP spid="41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66968157-B30A-72FE-D239-F08C3326E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C901889-C321-474B-B3C2-140E51E5C14F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2E2FD5B-376F-4D85-7AF7-34E82434B471}"/>
              </a:ext>
            </a:extLst>
          </p:cNvPr>
          <p:cNvSpPr/>
          <p:nvPr/>
        </p:nvSpPr>
        <p:spPr>
          <a:xfrm>
            <a:off x="3029925" y="-58117"/>
            <a:ext cx="6074099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2. 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Lòy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õ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cñ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mé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ương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.</a:t>
            </a:r>
          </a:p>
        </p:txBody>
      </p:sp>
      <p:sp>
        <p:nvSpPr>
          <p:cNvPr id="4108" name="Rectangle 8">
            <a:extLst>
              <a:ext uri="{FF2B5EF4-FFF2-40B4-BE49-F238E27FC236}">
                <a16:creationId xmlns:a16="http://schemas.microsoft.com/office/drawing/2014/main" id="{64C9431B-ACC8-BBF6-1319-54D9E1A5D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622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49" name="Rectangle 19">
            <a:extLst>
              <a:ext uri="{FF2B5EF4-FFF2-40B4-BE49-F238E27FC236}">
                <a16:creationId xmlns:a16="http://schemas.microsoft.com/office/drawing/2014/main" id="{4D9FB409-69CF-C25A-AC98-F5731D064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150" name="Rectangle 26">
            <a:extLst>
              <a:ext uri="{FF2B5EF4-FFF2-40B4-BE49-F238E27FC236}">
                <a16:creationId xmlns:a16="http://schemas.microsoft.com/office/drawing/2014/main" id="{78BBB5ED-D8DC-6D4E-2C92-AE7FF3CC1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959142"/>
            <a:ext cx="38236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o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Group 31">
            <a:extLst>
              <a:ext uri="{FF2B5EF4-FFF2-40B4-BE49-F238E27FC236}">
                <a16:creationId xmlns:a16="http://schemas.microsoft.com/office/drawing/2014/main" id="{1104CAE0-0293-44F3-2543-75F8F7D3B1F9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572000"/>
            <a:ext cx="6019800" cy="1709738"/>
            <a:chOff x="2438400" y="5148262"/>
            <a:chExt cx="4572000" cy="1709738"/>
          </a:xfrm>
        </p:grpSpPr>
        <p:sp>
          <p:nvSpPr>
            <p:cNvPr id="15" name="Plaque 14">
              <a:extLst>
                <a:ext uri="{FF2B5EF4-FFF2-40B4-BE49-F238E27FC236}">
                  <a16:creationId xmlns:a16="http://schemas.microsoft.com/office/drawing/2014/main" id="{76587030-3813-EECE-9E63-25B58E276B94}"/>
                </a:ext>
              </a:extLst>
            </p:cNvPr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161" name="Group 3">
              <a:extLst>
                <a:ext uri="{FF2B5EF4-FFF2-40B4-BE49-F238E27FC236}">
                  <a16:creationId xmlns:a16="http://schemas.microsoft.com/office/drawing/2014/main" id="{8078BE91-A009-1038-A63C-D6250541F5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5037" y="5148262"/>
              <a:ext cx="2392363" cy="566738"/>
              <a:chOff x="23872" y="636"/>
              <a:chExt cx="4839260" cy="930891"/>
            </a:xfrm>
          </p:grpSpPr>
          <p:sp>
            <p:nvSpPr>
              <p:cNvPr id="20" name="Rounded Rectangle 19">
                <a:extLst>
                  <a:ext uri="{FF2B5EF4-FFF2-40B4-BE49-F238E27FC236}">
                    <a16:creationId xmlns:a16="http://schemas.microsoft.com/office/drawing/2014/main" id="{9FF56E46-9ADF-2822-FF58-DF0AE3D21388}"/>
                  </a:ext>
                </a:extLst>
              </p:cNvPr>
              <p:cNvSpPr/>
              <p:nvPr/>
            </p:nvSpPr>
            <p:spPr>
              <a:xfrm>
                <a:off x="399582" y="636"/>
                <a:ext cx="4001139" cy="91263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3CE873E-5DE7-805A-4FB0-32D697971BBE}"/>
                  </a:ext>
                </a:extLst>
              </p:cNvPr>
              <p:cNvSpPr/>
              <p:nvPr/>
            </p:nvSpPr>
            <p:spPr>
              <a:xfrm>
                <a:off x="23872" y="71121"/>
                <a:ext cx="4839260" cy="86040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2800" dirty="0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itchFamily="34" charset="0"/>
                    <a:cs typeface="Arial" panose="020B0604020202020204" pitchFamily="34" charset="0"/>
                  </a:rPr>
                  <a:t>thức</a:t>
                </a:r>
                <a:endParaRPr lang="en-US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6162" name="Object 6">
              <a:extLst>
                <a:ext uri="{FF2B5EF4-FFF2-40B4-BE49-F238E27FC236}">
                  <a16:creationId xmlns:a16="http://schemas.microsoft.com/office/drawing/2014/main" id="{4EB69C22-CD45-9433-F04D-143DBDBEAD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558800" progId="Equation.DSMT4">
                    <p:embed/>
                  </p:oleObj>
                </mc:Choice>
                <mc:Fallback>
                  <p:oleObj name="Equation" r:id="rId2" imgW="1422400" imgH="558800" progId="Equation.DSMT4">
                    <p:embed/>
                    <p:pic>
                      <p:nvPicPr>
                        <p:cNvPr id="6162" name="Object 6">
                          <a:extLst>
                            <a:ext uri="{FF2B5EF4-FFF2-40B4-BE49-F238E27FC236}">
                              <a16:creationId xmlns:a16="http://schemas.microsoft.com/office/drawing/2014/main" id="{4EB69C22-CD45-9433-F04D-143DBDBEAD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46">
            <a:extLst>
              <a:ext uri="{FF2B5EF4-FFF2-40B4-BE49-F238E27FC236}">
                <a16:creationId xmlns:a16="http://schemas.microsoft.com/office/drawing/2014/main" id="{0E9B37AE-C26F-BB30-D74F-AD4074095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00201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graphicFrame>
        <p:nvGraphicFramePr>
          <p:cNvPr id="6153" name="Object 7">
            <a:extLst>
              <a:ext uri="{FF2B5EF4-FFF2-40B4-BE49-F238E27FC236}">
                <a16:creationId xmlns:a16="http://schemas.microsoft.com/office/drawing/2014/main" id="{6C528AC3-3360-1BBF-CD77-B940E504D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157889"/>
          <a:ext cx="4343400" cy="125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546100" progId="Equation.DSMT4">
                  <p:embed/>
                </p:oleObj>
              </mc:Choice>
              <mc:Fallback>
                <p:oleObj name="Equation" r:id="rId4" imgW="1422400" imgH="546100" progId="Equation.DSMT4">
                  <p:embed/>
                  <p:pic>
                    <p:nvPicPr>
                      <p:cNvPr id="6153" name="Object 7">
                        <a:extLst>
                          <a:ext uri="{FF2B5EF4-FFF2-40B4-BE49-F238E27FC236}">
                            <a16:creationId xmlns:a16="http://schemas.microsoft.com/office/drawing/2014/main" id="{6C528AC3-3360-1BBF-CD77-B940E504D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57889"/>
                        <a:ext cx="4343400" cy="1255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>
            <a:extLst>
              <a:ext uri="{FF2B5EF4-FFF2-40B4-BE49-F238E27FC236}">
                <a16:creationId xmlns:a16="http://schemas.microsoft.com/office/drawing/2014/main" id="{F1ACFA02-DBD1-D9D0-0D20-5C19847F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100" name="Object 9">
            <a:extLst>
              <a:ext uri="{FF2B5EF4-FFF2-40B4-BE49-F238E27FC236}">
                <a16:creationId xmlns:a16="http://schemas.microsoft.com/office/drawing/2014/main" id="{BBB8C8D0-1EA4-3B1D-4705-33DDAD5D3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33601"/>
          <a:ext cx="2571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533400" progId="Equation.DSMT4">
                  <p:embed/>
                </p:oleObj>
              </mc:Choice>
              <mc:Fallback>
                <p:oleObj name="Equation" r:id="rId6" imgW="1803400" imgH="533400" progId="Equation.DSMT4">
                  <p:embed/>
                  <p:pic>
                    <p:nvPicPr>
                      <p:cNvPr id="4100" name="Object 9">
                        <a:extLst>
                          <a:ext uri="{FF2B5EF4-FFF2-40B4-BE49-F238E27FC236}">
                            <a16:creationId xmlns:a16="http://schemas.microsoft.com/office/drawing/2014/main" id="{BBB8C8D0-1EA4-3B1D-4705-33DDAD5D3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1"/>
                        <a:ext cx="25717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2">
            <a:extLst>
              <a:ext uri="{FF2B5EF4-FFF2-40B4-BE49-F238E27FC236}">
                <a16:creationId xmlns:a16="http://schemas.microsoft.com/office/drawing/2014/main" id="{182F82BA-7BFF-8A9C-3D4A-AB9698AB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101" name="Object 11">
            <a:extLst>
              <a:ext uri="{FF2B5EF4-FFF2-40B4-BE49-F238E27FC236}">
                <a16:creationId xmlns:a16="http://schemas.microsoft.com/office/drawing/2014/main" id="{8FF350D6-A76C-3DF1-EFB9-B13AFAD73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2971800"/>
          <a:ext cx="2722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6868" imgH="482391" progId="Equation.DSMT4">
                  <p:embed/>
                </p:oleObj>
              </mc:Choice>
              <mc:Fallback>
                <p:oleObj name="Equation" r:id="rId8" imgW="1916868" imgH="482391" progId="Equation.DSMT4">
                  <p:embed/>
                  <p:pic>
                    <p:nvPicPr>
                      <p:cNvPr id="4101" name="Object 11">
                        <a:extLst>
                          <a:ext uri="{FF2B5EF4-FFF2-40B4-BE49-F238E27FC236}">
                            <a16:creationId xmlns:a16="http://schemas.microsoft.com/office/drawing/2014/main" id="{8FF350D6-A76C-3DF1-EFB9-B13AFAD73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971800"/>
                        <a:ext cx="2722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4">
            <a:extLst>
              <a:ext uri="{FF2B5EF4-FFF2-40B4-BE49-F238E27FC236}">
                <a16:creationId xmlns:a16="http://schemas.microsoft.com/office/drawing/2014/main" id="{BC22B11B-3388-953A-5D16-02F339AC2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102" name="Object 13">
            <a:extLst>
              <a:ext uri="{FF2B5EF4-FFF2-40B4-BE49-F238E27FC236}">
                <a16:creationId xmlns:a16="http://schemas.microsoft.com/office/drawing/2014/main" id="{1DD21A5A-7597-77E4-0339-1133D9EA8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338" y="3733800"/>
          <a:ext cx="17446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431800" progId="Equation.DSMT4">
                  <p:embed/>
                </p:oleObj>
              </mc:Choice>
              <mc:Fallback>
                <p:oleObj name="Equation" r:id="rId10" imgW="977900" imgH="431800" progId="Equation.DSMT4">
                  <p:embed/>
                  <p:pic>
                    <p:nvPicPr>
                      <p:cNvPr id="4102" name="Object 13">
                        <a:extLst>
                          <a:ext uri="{FF2B5EF4-FFF2-40B4-BE49-F238E27FC236}">
                            <a16:creationId xmlns:a16="http://schemas.microsoft.com/office/drawing/2014/main" id="{1DD21A5A-7597-77E4-0339-1133D9EA8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733800"/>
                        <a:ext cx="17446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B2805EDB-2D2D-C73B-E7C0-92099D489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5996A2C-5E32-42E0-A32E-EB35054E1A90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7171" name="Rectangle 19">
            <a:extLst>
              <a:ext uri="{FF2B5EF4-FFF2-40B4-BE49-F238E27FC236}">
                <a16:creationId xmlns:a16="http://schemas.microsoft.com/office/drawing/2014/main" id="{59D5FD8E-123A-F545-39C9-39E19B821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752BA3C7-6620-7031-D720-C48690F18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572001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0B461D90-7756-BCBB-E632-B7609A724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572001"/>
            <a:ext cx="556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7174" name="Group 3">
            <a:extLst>
              <a:ext uri="{FF2B5EF4-FFF2-40B4-BE49-F238E27FC236}">
                <a16:creationId xmlns:a16="http://schemas.microsoft.com/office/drawing/2014/main" id="{492F4E12-63D5-3DCA-432F-E560C5A0C9FE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914400"/>
            <a:ext cx="2392363" cy="566738"/>
            <a:chOff x="-377525" y="636"/>
            <a:chExt cx="4839260" cy="930891"/>
          </a:xfrm>
        </p:grpSpPr>
        <p:sp>
          <p:nvSpPr>
            <p:cNvPr id="20" name="Rounded Rectangle 19">
              <a:extLst>
                <a:ext uri="{FF2B5EF4-FFF2-40B4-BE49-F238E27FC236}">
                  <a16:creationId xmlns:a16="http://schemas.microsoft.com/office/drawing/2014/main" id="{0F289C96-410B-5332-4C71-9BAAA15190BC}"/>
                </a:ext>
              </a:extLst>
            </p:cNvPr>
            <p:cNvSpPr/>
            <p:nvPr/>
          </p:nvSpPr>
          <p:spPr>
            <a:xfrm>
              <a:off x="-1815" y="636"/>
              <a:ext cx="4001139" cy="91263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7D932C4-0B58-3962-C2DF-E4C5F7BB85F4}"/>
                </a:ext>
              </a:extLst>
            </p:cNvPr>
            <p:cNvSpPr/>
            <p:nvPr/>
          </p:nvSpPr>
          <p:spPr>
            <a:xfrm>
              <a:off x="-377525" y="71120"/>
              <a:ext cx="4839260" cy="86040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 err="1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rPr>
                <a:t>Công</a:t>
              </a:r>
              <a:r>
                <a:rPr lang="en-US" sz="2800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itchFamily="34" charset="0"/>
                  <a:cs typeface="Arial" panose="020B0604020202020204" pitchFamily="34" charset="0"/>
                </a:rPr>
                <a:t>thức</a:t>
              </a:r>
              <a:endParaRPr lang="en-US" dirty="0">
                <a:ln w="31550" cmpd="sng">
                  <a:gradFill>
                    <a:gsLst>
                      <a:gs pos="25000">
                        <a:srgbClr val="4F81BD">
                          <a:shade val="25000"/>
                          <a:satMod val="190000"/>
                        </a:srgbClr>
                      </a:gs>
                      <a:gs pos="80000">
                        <a:srgbClr val="4F81BD">
                          <a:tint val="75000"/>
                          <a:satMod val="19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730" name="Line 10">
            <a:extLst>
              <a:ext uri="{FF2B5EF4-FFF2-40B4-BE49-F238E27FC236}">
                <a16:creationId xmlns:a16="http://schemas.microsoft.com/office/drawing/2014/main" id="{BDDC2149-C389-DE4E-BDE7-46359209E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4228" y="2133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9250A19E-415F-8D24-C8D6-21E4434C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638" y="1526560"/>
            <a:ext cx="397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prstClr val="black"/>
                </a:solidFill>
              </a:rPr>
              <a:t>luü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thõa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cña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mét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th­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b="1" dirty="0" err="1">
                <a:solidFill>
                  <a:prstClr val="black"/>
                </a:solidFill>
              </a:rPr>
              <a:t>¬ng</a:t>
            </a:r>
            <a:endParaRPr lang="vi-VN" altLang="en-US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0732" name="Line 12">
            <a:extLst>
              <a:ext uri="{FF2B5EF4-FFF2-40B4-BE49-F238E27FC236}">
                <a16:creationId xmlns:a16="http://schemas.microsoft.com/office/drawing/2014/main" id="{DF005646-BBAD-B251-94DA-47C4BDAB04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15580" y="3955488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8" name="Text Box 2">
            <a:extLst>
              <a:ext uri="{FF2B5EF4-FFF2-40B4-BE49-F238E27FC236}">
                <a16:creationId xmlns:a16="http://schemas.microsoft.com/office/drawing/2014/main" id="{F4B0931F-FC0E-E297-8D20-F08FB951B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486401"/>
            <a:ext cx="5181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0350" tIns="30175" rIns="60350" bIns="30175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lvl="1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0734" name="Rectangle 14">
            <a:extLst>
              <a:ext uri="{FF2B5EF4-FFF2-40B4-BE49-F238E27FC236}">
                <a16:creationId xmlns:a16="http://schemas.microsoft.com/office/drawing/2014/main" id="{049DC461-2A9D-7D25-2942-9494FBD28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131" y="3994356"/>
            <a:ext cx="37671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2000" b="1">
                <a:solidFill>
                  <a:prstClr val="black"/>
                </a:solidFill>
                <a:latin typeface="Arial" panose="020B0604020202020204" pitchFamily="34" charset="0"/>
              </a:rPr>
              <a:t>Chia</a:t>
            </a:r>
            <a:r>
              <a:rPr lang="vi-VN" altLang="en-US" b="1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vi-VN" altLang="en-US" sz="2000" b="1">
                <a:solidFill>
                  <a:prstClr val="black"/>
                </a:solidFill>
                <a:latin typeface="Arial" panose="020B0604020202020204" pitchFamily="34" charset="0"/>
              </a:rPr>
              <a:t>hai lũy thừa cùng số mũ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F3A5910-2C9B-649F-407A-154ECE08C535}"/>
              </a:ext>
            </a:extLst>
          </p:cNvPr>
          <p:cNvSpPr/>
          <p:nvPr/>
        </p:nvSpPr>
        <p:spPr>
          <a:xfrm>
            <a:off x="3036852" y="-2699"/>
            <a:ext cx="6074099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2. 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Lòy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õ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cñ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mé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ương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.</a:t>
            </a:r>
          </a:p>
        </p:txBody>
      </p:sp>
      <p:graphicFrame>
        <p:nvGraphicFramePr>
          <p:cNvPr id="7181" name="Object 6">
            <a:extLst>
              <a:ext uri="{FF2B5EF4-FFF2-40B4-BE49-F238E27FC236}">
                <a16:creationId xmlns:a16="http://schemas.microsoft.com/office/drawing/2014/main" id="{2973E1D2-757E-733E-5771-63BA27F20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2208518"/>
          <a:ext cx="7162800" cy="162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558800" progId="Equation.DSMT4">
                  <p:embed/>
                </p:oleObj>
              </mc:Choice>
              <mc:Fallback>
                <p:oleObj name="Equation" r:id="rId2" imgW="1422400" imgH="558800" progId="Equation.DSMT4">
                  <p:embed/>
                  <p:pic>
                    <p:nvPicPr>
                      <p:cNvPr id="7181" name="Object 6">
                        <a:extLst>
                          <a:ext uri="{FF2B5EF4-FFF2-40B4-BE49-F238E27FC236}">
                            <a16:creationId xmlns:a16="http://schemas.microsoft.com/office/drawing/2014/main" id="{2973E1D2-757E-733E-5771-63BA27F20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208518"/>
                        <a:ext cx="7162800" cy="162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/>
      <p:bldP spid="307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A47A8555-9878-7D3C-2FE8-59C56A6F0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20F96E2-BAD1-4656-9CB6-390D700FA1DD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9BB2A8E-2994-53DB-C5E0-2CB74B1E7407}"/>
              </a:ext>
            </a:extLst>
          </p:cNvPr>
          <p:cNvSpPr/>
          <p:nvPr/>
        </p:nvSpPr>
        <p:spPr>
          <a:xfrm>
            <a:off x="3036852" y="-2699"/>
            <a:ext cx="6074099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2. 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Lòy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õ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cñ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mé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thương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Arial" pitchFamily="34" charset="0"/>
                <a:cs typeface="Aharoni" pitchFamily="2" charset="-79"/>
              </a:rPr>
              <a:t>.</a:t>
            </a:r>
          </a:p>
        </p:txBody>
      </p:sp>
      <p:sp>
        <p:nvSpPr>
          <p:cNvPr id="8196" name="Rectangle 14">
            <a:extLst>
              <a:ext uri="{FF2B5EF4-FFF2-40B4-BE49-F238E27FC236}">
                <a16:creationId xmlns:a16="http://schemas.microsoft.com/office/drawing/2014/main" id="{AFA4C788-AD81-2AC6-8E43-2B4F71A33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16868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>
            <a:extLst>
              <a:ext uri="{FF2B5EF4-FFF2-40B4-BE49-F238E27FC236}">
                <a16:creationId xmlns:a16="http://schemas.microsoft.com/office/drawing/2014/main" id="{BA1A032A-D554-8443-B593-9A6037C28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119438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9FDE8A90-84F6-7640-A87C-76F26ED92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8199" name="Group 31">
            <a:extLst>
              <a:ext uri="{FF2B5EF4-FFF2-40B4-BE49-F238E27FC236}">
                <a16:creationId xmlns:a16="http://schemas.microsoft.com/office/drawing/2014/main" id="{0BC5580D-CA6B-1DD3-7317-7921140A2241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609600"/>
            <a:ext cx="4572000" cy="1176338"/>
            <a:chOff x="2438400" y="5681662"/>
            <a:chExt cx="4572000" cy="1176338"/>
          </a:xfrm>
        </p:grpSpPr>
        <p:sp>
          <p:nvSpPr>
            <p:cNvPr id="22" name="Plaque 21">
              <a:extLst>
                <a:ext uri="{FF2B5EF4-FFF2-40B4-BE49-F238E27FC236}">
                  <a16:creationId xmlns:a16="http://schemas.microsoft.com/office/drawing/2014/main" id="{3AFF921B-AB6D-72A7-A57B-BD8E17B2B011}"/>
                </a:ext>
              </a:extLst>
            </p:cNvPr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8213" name="Object 6">
              <a:extLst>
                <a:ext uri="{FF2B5EF4-FFF2-40B4-BE49-F238E27FC236}">
                  <a16:creationId xmlns:a16="http://schemas.microsoft.com/office/drawing/2014/main" id="{825C66D2-5246-610B-E82F-E7E2A29607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558800" progId="Equation.DSMT4">
                    <p:embed/>
                  </p:oleObj>
                </mc:Choice>
                <mc:Fallback>
                  <p:oleObj name="Equation" r:id="rId2" imgW="1422400" imgH="558800" progId="Equation.DSMT4">
                    <p:embed/>
                    <p:pic>
                      <p:nvPicPr>
                        <p:cNvPr id="8213" name="Object 6">
                          <a:extLst>
                            <a:ext uri="{FF2B5EF4-FFF2-40B4-BE49-F238E27FC236}">
                              <a16:creationId xmlns:a16="http://schemas.microsoft.com/office/drawing/2014/main" id="{825C66D2-5246-610B-E82F-E7E2A29607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Rectangle 8">
            <a:extLst>
              <a:ext uri="{FF2B5EF4-FFF2-40B4-BE49-F238E27FC236}">
                <a16:creationId xmlns:a16="http://schemas.microsoft.com/office/drawing/2014/main" id="{DB52B2B2-5B97-7C7A-8BE2-8464D52C5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8201" name="Rectangle 10">
            <a:extLst>
              <a:ext uri="{FF2B5EF4-FFF2-40B4-BE49-F238E27FC236}">
                <a16:creationId xmlns:a16="http://schemas.microsoft.com/office/drawing/2014/main" id="{DAEB003D-96F5-8FF8-59EF-166CB7878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Rectangle 12">
            <a:extLst>
              <a:ext uri="{FF2B5EF4-FFF2-40B4-BE49-F238E27FC236}">
                <a16:creationId xmlns:a16="http://schemas.microsoft.com/office/drawing/2014/main" id="{D1A2A699-A9BE-EF85-300E-C67ADDD8C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203" name="Object 13">
            <a:extLst>
              <a:ext uri="{FF2B5EF4-FFF2-40B4-BE49-F238E27FC236}">
                <a16:creationId xmlns:a16="http://schemas.microsoft.com/office/drawing/2014/main" id="{D6837856-C60F-BBA8-12FA-A24661A19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1939134"/>
          <a:ext cx="2095500" cy="145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469696" progId="Equation.DSMT4">
                  <p:embed/>
                </p:oleObj>
              </mc:Choice>
              <mc:Fallback>
                <p:oleObj name="Equation" r:id="rId4" imgW="380835" imgH="469696" progId="Equation.DSMT4">
                  <p:embed/>
                  <p:pic>
                    <p:nvPicPr>
                      <p:cNvPr id="8203" name="Object 13">
                        <a:extLst>
                          <a:ext uri="{FF2B5EF4-FFF2-40B4-BE49-F238E27FC236}">
                            <a16:creationId xmlns:a16="http://schemas.microsoft.com/office/drawing/2014/main" id="{D6837856-C60F-BBA8-12FA-A24661A19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939134"/>
                        <a:ext cx="2095500" cy="145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4">
            <a:extLst>
              <a:ext uri="{FF2B5EF4-FFF2-40B4-BE49-F238E27FC236}">
                <a16:creationId xmlns:a16="http://schemas.microsoft.com/office/drawing/2014/main" id="{93BA47D5-1463-830A-372C-73905A310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286000"/>
          <a:ext cx="2438400" cy="145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508000" progId="Equation.DSMT4">
                  <p:embed/>
                </p:oleObj>
              </mc:Choice>
              <mc:Fallback>
                <p:oleObj name="Equation" r:id="rId6" imgW="609600" imgH="508000" progId="Equation.DSMT4">
                  <p:embed/>
                  <p:pic>
                    <p:nvPicPr>
                      <p:cNvPr id="8204" name="Object 14">
                        <a:extLst>
                          <a:ext uri="{FF2B5EF4-FFF2-40B4-BE49-F238E27FC236}">
                            <a16:creationId xmlns:a16="http://schemas.microsoft.com/office/drawing/2014/main" id="{93BA47D5-1463-830A-372C-73905A310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2438400" cy="1452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5">
            <a:extLst>
              <a:ext uri="{FF2B5EF4-FFF2-40B4-BE49-F238E27FC236}">
                <a16:creationId xmlns:a16="http://schemas.microsoft.com/office/drawing/2014/main" id="{AFE2A0E2-8B37-FF08-0AA3-52DB20773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9726" y="2259013"/>
          <a:ext cx="1717675" cy="219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" imgH="469900" progId="Equation.DSMT4">
                  <p:embed/>
                </p:oleObj>
              </mc:Choice>
              <mc:Fallback>
                <p:oleObj name="Equation" r:id="rId8" imgW="368300" imgH="469900" progId="Equation.DSMT4">
                  <p:embed/>
                  <p:pic>
                    <p:nvPicPr>
                      <p:cNvPr id="8205" name="Object 15">
                        <a:extLst>
                          <a:ext uri="{FF2B5EF4-FFF2-40B4-BE49-F238E27FC236}">
                            <a16:creationId xmlns:a16="http://schemas.microsoft.com/office/drawing/2014/main" id="{AFE2A0E2-8B37-FF08-0AA3-52DB20773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2259013"/>
                        <a:ext cx="1717675" cy="2193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24">
            <a:extLst>
              <a:ext uri="{FF2B5EF4-FFF2-40B4-BE49-F238E27FC236}">
                <a16:creationId xmlns:a16="http://schemas.microsoft.com/office/drawing/2014/main" id="{37C0734C-F770-C1C6-5BDE-D608EC921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47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6167" name="Object 23">
            <a:extLst>
              <a:ext uri="{FF2B5EF4-FFF2-40B4-BE49-F238E27FC236}">
                <a16:creationId xmlns:a16="http://schemas.microsoft.com/office/drawing/2014/main" id="{9A9987F8-F984-74A4-B9D2-CEFC50EED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4343400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900" imgH="482600" progId="Equation.3">
                  <p:embed/>
                </p:oleObj>
              </mc:Choice>
              <mc:Fallback>
                <p:oleObj name="Equation" r:id="rId10" imgW="2120900" imgH="482600" progId="Equation.3">
                  <p:embed/>
                  <p:pic>
                    <p:nvPicPr>
                      <p:cNvPr id="6167" name="Object 23">
                        <a:extLst>
                          <a:ext uri="{FF2B5EF4-FFF2-40B4-BE49-F238E27FC236}">
                            <a16:creationId xmlns:a16="http://schemas.microsoft.com/office/drawing/2014/main" id="{9A9987F8-F984-74A4-B9D2-CEFC50EED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43400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26">
            <a:extLst>
              <a:ext uri="{FF2B5EF4-FFF2-40B4-BE49-F238E27FC236}">
                <a16:creationId xmlns:a16="http://schemas.microsoft.com/office/drawing/2014/main" id="{6F6FC64A-6C3A-B5BF-B8F8-689423089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00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6169" name="Object 25">
            <a:extLst>
              <a:ext uri="{FF2B5EF4-FFF2-40B4-BE49-F238E27FC236}">
                <a16:creationId xmlns:a16="http://schemas.microsoft.com/office/drawing/2014/main" id="{955BE2AA-8A89-0C4D-FCB7-90A3F8895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429001"/>
          <a:ext cx="2514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469900" progId="Equation.3">
                  <p:embed/>
                </p:oleObj>
              </mc:Choice>
              <mc:Fallback>
                <p:oleObj name="Equation" r:id="rId12" imgW="1397000" imgH="469900" progId="Equation.3">
                  <p:embed/>
                  <p:pic>
                    <p:nvPicPr>
                      <p:cNvPr id="6169" name="Object 25">
                        <a:extLst>
                          <a:ext uri="{FF2B5EF4-FFF2-40B4-BE49-F238E27FC236}">
                            <a16:creationId xmlns:a16="http://schemas.microsoft.com/office/drawing/2014/main" id="{955BE2AA-8A89-0C4D-FCB7-90A3F8895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1"/>
                        <a:ext cx="2514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28">
            <a:extLst>
              <a:ext uri="{FF2B5EF4-FFF2-40B4-BE49-F238E27FC236}">
                <a16:creationId xmlns:a16="http://schemas.microsoft.com/office/drawing/2014/main" id="{A8542B57-4461-5DBD-E9A0-A8387BFFA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347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6171" name="Object 27">
            <a:extLst>
              <a:ext uri="{FF2B5EF4-FFF2-40B4-BE49-F238E27FC236}">
                <a16:creationId xmlns:a16="http://schemas.microsoft.com/office/drawing/2014/main" id="{5074099A-40C2-FD56-67F9-65FC83487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5334001"/>
          <a:ext cx="2971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600" imgH="469900" progId="Equation.3">
                  <p:embed/>
                </p:oleObj>
              </mc:Choice>
              <mc:Fallback>
                <p:oleObj name="Equation" r:id="rId14" imgW="1879600" imgH="469900" progId="Equation.3">
                  <p:embed/>
                  <p:pic>
                    <p:nvPicPr>
                      <p:cNvPr id="6171" name="Object 27">
                        <a:extLst>
                          <a:ext uri="{FF2B5EF4-FFF2-40B4-BE49-F238E27FC236}">
                            <a16:creationId xmlns:a16="http://schemas.microsoft.com/office/drawing/2014/main" id="{5074099A-40C2-FD56-67F9-65FC83487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334001"/>
                        <a:ext cx="2971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731BCA8A-88F4-0D57-6042-C615111E3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E9DD895-E338-4F93-A73C-61D65E94667C}" type="slidenum">
              <a:rPr lang="en-US" altLang="en-US">
                <a:solidFill>
                  <a:srgbClr val="898989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7173" name="Rectangle 14">
            <a:extLst>
              <a:ext uri="{FF2B5EF4-FFF2-40B4-BE49-F238E27FC236}">
                <a16:creationId xmlns:a16="http://schemas.microsoft.com/office/drawing/2014/main" id="{55584ADB-74D5-7F1F-68A5-25806A11D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828801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: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>
            <a:extLst>
              <a:ext uri="{FF2B5EF4-FFF2-40B4-BE49-F238E27FC236}">
                <a16:creationId xmlns:a16="http://schemas.microsoft.com/office/drawing/2014/main" id="{7F3E50EF-6BFA-0C01-EBBA-C63CA8A1A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2806701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B802A4DE-0BB4-74FE-5FD2-A20E39931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9222" name="Group 31">
            <a:extLst>
              <a:ext uri="{FF2B5EF4-FFF2-40B4-BE49-F238E27FC236}">
                <a16:creationId xmlns:a16="http://schemas.microsoft.com/office/drawing/2014/main" id="{5390AEAB-4BD6-905B-3CE2-705E58666D50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533400"/>
            <a:ext cx="4572000" cy="1176338"/>
            <a:chOff x="2438400" y="5681662"/>
            <a:chExt cx="4572000" cy="1176338"/>
          </a:xfrm>
        </p:grpSpPr>
        <p:sp>
          <p:nvSpPr>
            <p:cNvPr id="22" name="Plaque 21">
              <a:extLst>
                <a:ext uri="{FF2B5EF4-FFF2-40B4-BE49-F238E27FC236}">
                  <a16:creationId xmlns:a16="http://schemas.microsoft.com/office/drawing/2014/main" id="{383EAE65-3B93-E069-9AB3-0F4AE909BE9C}"/>
                </a:ext>
              </a:extLst>
            </p:cNvPr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9241" name="Object 2">
              <a:extLst>
                <a:ext uri="{FF2B5EF4-FFF2-40B4-BE49-F238E27FC236}">
                  <a16:creationId xmlns:a16="http://schemas.microsoft.com/office/drawing/2014/main" id="{1E502156-8F04-8ED8-208B-6E8E64C69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558800" progId="Equation.DSMT4">
                    <p:embed/>
                  </p:oleObj>
                </mc:Choice>
                <mc:Fallback>
                  <p:oleObj name="Equation" r:id="rId2" imgW="1422400" imgH="558800" progId="Equation.DSMT4">
                    <p:embed/>
                    <p:pic>
                      <p:nvPicPr>
                        <p:cNvPr id="9241" name="Object 2">
                          <a:extLst>
                            <a:ext uri="{FF2B5EF4-FFF2-40B4-BE49-F238E27FC236}">
                              <a16:creationId xmlns:a16="http://schemas.microsoft.com/office/drawing/2014/main" id="{1E502156-8F04-8ED8-208B-6E8E64C691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Rectangle 8">
            <a:extLst>
              <a:ext uri="{FF2B5EF4-FFF2-40B4-BE49-F238E27FC236}">
                <a16:creationId xmlns:a16="http://schemas.microsoft.com/office/drawing/2014/main" id="{8256B2A4-01C2-23FC-DA5F-C978DBBD8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224" name="Rectangle 10">
            <a:extLst>
              <a:ext uri="{FF2B5EF4-FFF2-40B4-BE49-F238E27FC236}">
                <a16:creationId xmlns:a16="http://schemas.microsoft.com/office/drawing/2014/main" id="{6F76361B-4526-8702-ACC2-743B19A12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225" name="Rectangle 12">
            <a:extLst>
              <a:ext uri="{FF2B5EF4-FFF2-40B4-BE49-F238E27FC236}">
                <a16:creationId xmlns:a16="http://schemas.microsoft.com/office/drawing/2014/main" id="{E88B2E48-67B1-F106-B27F-3E7395991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180" name="Rectangle 20">
            <a:extLst>
              <a:ext uri="{FF2B5EF4-FFF2-40B4-BE49-F238E27FC236}">
                <a16:creationId xmlns:a16="http://schemas.microsoft.com/office/drawing/2014/main" id="{6BDA6A82-6BFF-5A87-EEA7-DB2DE5714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14601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0,125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 8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1" name="Rectangle 22">
            <a:extLst>
              <a:ext uri="{FF2B5EF4-FFF2-40B4-BE49-F238E27FC236}">
                <a16:creationId xmlns:a16="http://schemas.microsoft.com/office/drawing/2014/main" id="{51D81BE3-F26F-A747-D2EF-73507CBAA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63801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-39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13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alt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8" name="Rectangle 9">
            <a:extLst>
              <a:ext uri="{FF2B5EF4-FFF2-40B4-BE49-F238E27FC236}">
                <a16:creationId xmlns:a16="http://schemas.microsoft.com/office/drawing/2014/main" id="{B75AED79-7350-4F9C-5ABB-A05DB2EB5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3424238"/>
            <a:ext cx="64293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(0,125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8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  (0,125.8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9" name="Rectangle 23">
            <a:extLst>
              <a:ext uri="{FF2B5EF4-FFF2-40B4-BE49-F238E27FC236}">
                <a16:creationId xmlns:a16="http://schemas.microsoft.com/office/drawing/2014/main" id="{3A401344-C577-03EA-DC74-D17FA6AD4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2225" y="3952876"/>
            <a:ext cx="702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(-39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13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(-39 : 13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  (-3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81 </a:t>
            </a:r>
          </a:p>
        </p:txBody>
      </p:sp>
      <p:grpSp>
        <p:nvGrpSpPr>
          <p:cNvPr id="9230" name="Group 10">
            <a:extLst>
              <a:ext uri="{FF2B5EF4-FFF2-40B4-BE49-F238E27FC236}">
                <a16:creationId xmlns:a16="http://schemas.microsoft.com/office/drawing/2014/main" id="{488F954B-0763-A6F3-22B9-DC50222908B3}"/>
              </a:ext>
            </a:extLst>
          </p:cNvPr>
          <p:cNvGrpSpPr>
            <a:grpSpLocks/>
          </p:cNvGrpSpPr>
          <p:nvPr/>
        </p:nvGrpSpPr>
        <p:grpSpPr bwMode="auto">
          <a:xfrm>
            <a:off x="1738313" y="533400"/>
            <a:ext cx="3352800" cy="1143000"/>
            <a:chOff x="2819400" y="1252538"/>
            <a:chExt cx="3352800" cy="1143000"/>
          </a:xfrm>
        </p:grpSpPr>
        <p:sp>
          <p:nvSpPr>
            <p:cNvPr id="21" name="Plaque 20">
              <a:extLst>
                <a:ext uri="{FF2B5EF4-FFF2-40B4-BE49-F238E27FC236}">
                  <a16:creationId xmlns:a16="http://schemas.microsoft.com/office/drawing/2014/main" id="{01CE14F5-1B65-CF58-3029-E87898956BC9}"/>
                </a:ext>
              </a:extLst>
            </p:cNvPr>
            <p:cNvSpPr/>
            <p:nvPr/>
          </p:nvSpPr>
          <p:spPr>
            <a:xfrm>
              <a:off x="2819400" y="1252538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9239" name="Object 2">
              <a:extLst>
                <a:ext uri="{FF2B5EF4-FFF2-40B4-BE49-F238E27FC236}">
                  <a16:creationId xmlns:a16="http://schemas.microsoft.com/office/drawing/2014/main" id="{6AC99588-59F6-5F58-C148-BF5F13CDD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5600" y="1328738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0948" imgH="304668" progId="Equation.DSMT4">
                    <p:embed/>
                  </p:oleObj>
                </mc:Choice>
                <mc:Fallback>
                  <p:oleObj name="Equation" r:id="rId4" imgW="1040948" imgH="304668" progId="Equation.DSMT4">
                    <p:embed/>
                    <p:pic>
                      <p:nvPicPr>
                        <p:cNvPr id="9239" name="Object 2">
                          <a:extLst>
                            <a:ext uri="{FF2B5EF4-FFF2-40B4-BE49-F238E27FC236}">
                              <a16:creationId xmlns:a16="http://schemas.microsoft.com/office/drawing/2014/main" id="{6AC99588-59F6-5F58-C148-BF5F13CDD3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328738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2" name="Text Box 24">
            <a:extLst>
              <a:ext uri="{FF2B5EF4-FFF2-40B4-BE49-F238E27FC236}">
                <a16:creationId xmlns:a16="http://schemas.microsoft.com/office/drawing/2014/main" id="{EFF7D042-53AE-4E65-885C-530A74C57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643438"/>
            <a:ext cx="2895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sv-SE" altLang="en-US" sz="2400" b="1">
                <a:solidFill>
                  <a:srgbClr val="FF0000"/>
                </a:solidFill>
              </a:rPr>
              <a:t>¸ch gi¶i kh¸c </a:t>
            </a:r>
            <a:r>
              <a:rPr lang="vi-V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9232" name="Rectangle 27">
            <a:extLst>
              <a:ext uri="{FF2B5EF4-FFF2-40B4-BE49-F238E27FC236}">
                <a16:creationId xmlns:a16="http://schemas.microsoft.com/office/drawing/2014/main" id="{45F1734F-E419-61E1-2991-30EFC883B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233" name="Rectangle 29">
            <a:extLst>
              <a:ext uri="{FF2B5EF4-FFF2-40B4-BE49-F238E27FC236}">
                <a16:creationId xmlns:a16="http://schemas.microsoft.com/office/drawing/2014/main" id="{7076F2B4-A0C9-58AC-E97F-25DC11841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7198" name="Group 30">
            <a:extLst>
              <a:ext uri="{FF2B5EF4-FFF2-40B4-BE49-F238E27FC236}">
                <a16:creationId xmlns:a16="http://schemas.microsoft.com/office/drawing/2014/main" id="{6C43362D-7933-A799-D462-E6EE8FA7E890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010150"/>
            <a:ext cx="7086600" cy="1390650"/>
            <a:chOff x="660" y="2898"/>
            <a:chExt cx="4464" cy="876"/>
          </a:xfrm>
        </p:grpSpPr>
        <p:sp>
          <p:nvSpPr>
            <p:cNvPr id="9235" name="Text Box 25">
              <a:extLst>
                <a:ext uri="{FF2B5EF4-FFF2-40B4-BE49-F238E27FC236}">
                  <a16:creationId xmlns:a16="http://schemas.microsoft.com/office/drawing/2014/main" id="{4AE9AFB2-2D73-BA25-043F-A045B4B16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" y="3024"/>
              <a:ext cx="446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AutoNum type="alphaLcParenR"/>
              </a:pP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(0,125)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3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. 8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3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= 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.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     . 8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3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=       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. 8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3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= 1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AutoNum type="alphaLcParenR"/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b)   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(-39)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:13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= (-3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.13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)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: 13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= (-3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)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.13</a:t>
              </a:r>
              <a:r>
                <a:rPr lang="en-US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:13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                                               = </a:t>
              </a:r>
              <a:r>
                <a:rPr lang="vi-VN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(-3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)</a:t>
              </a:r>
              <a:r>
                <a:rPr lang="vi-VN" altLang="en-US" b="1" baseline="30000">
                  <a:solidFill>
                    <a:prstClr val="black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b="1">
                  <a:solidFill>
                    <a:prstClr val="black"/>
                  </a:solidFill>
                  <a:latin typeface="Arial" panose="020B0604020202020204" pitchFamily="34" charset="0"/>
                </a:rPr>
                <a:t>   =  81</a:t>
              </a:r>
              <a:endParaRPr lang="vi-VN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9236" name="Object 26">
              <a:extLst>
                <a:ext uri="{FF2B5EF4-FFF2-40B4-BE49-F238E27FC236}">
                  <a16:creationId xmlns:a16="http://schemas.microsoft.com/office/drawing/2014/main" id="{42FC0429-8080-EF7D-2D1F-FC4B2AD5C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2925"/>
            <a:ext cx="3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469696" progId="Equation.3">
                    <p:embed/>
                  </p:oleObj>
                </mc:Choice>
                <mc:Fallback>
                  <p:oleObj name="Equation" r:id="rId6" imgW="330057" imgH="469696" progId="Equation.3">
                    <p:embed/>
                    <p:pic>
                      <p:nvPicPr>
                        <p:cNvPr id="9236" name="Object 26">
                          <a:extLst>
                            <a:ext uri="{FF2B5EF4-FFF2-40B4-BE49-F238E27FC236}">
                              <a16:creationId xmlns:a16="http://schemas.microsoft.com/office/drawing/2014/main" id="{42FC0429-8080-EF7D-2D1F-FC4B2AD5C0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2925"/>
                          <a:ext cx="3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28">
              <a:extLst>
                <a:ext uri="{FF2B5EF4-FFF2-40B4-BE49-F238E27FC236}">
                  <a16:creationId xmlns:a16="http://schemas.microsoft.com/office/drawing/2014/main" id="{1097FC04-FDB6-1E38-A75B-ECC215E94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7" y="2898"/>
            <a:ext cx="1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419100" progId="Equation.3">
                    <p:embed/>
                  </p:oleObj>
                </mc:Choice>
                <mc:Fallback>
                  <p:oleObj name="Equation" r:id="rId8" imgW="190500" imgH="419100" progId="Equation.3">
                    <p:embed/>
                    <p:pic>
                      <p:nvPicPr>
                        <p:cNvPr id="9237" name="Object 28">
                          <a:extLst>
                            <a:ext uri="{FF2B5EF4-FFF2-40B4-BE49-F238E27FC236}">
                              <a16:creationId xmlns:a16="http://schemas.microsoft.com/office/drawing/2014/main" id="{1097FC04-FDB6-1E38-A75B-ECC215E94B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2898"/>
                          <a:ext cx="19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19" grpId="0"/>
      <p:bldP spid="7180" grpId="0"/>
      <p:bldP spid="7181" grpId="0"/>
      <p:bldP spid="6158" grpId="0"/>
      <p:bldP spid="6159" grpId="0"/>
      <p:bldP spid="71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2057400" y="1186657"/>
            <a:ext cx="8305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i="1" dirty="0" err="1">
                <a:solidFill>
                  <a:srgbClr val="FF0000"/>
                </a:solidFill>
                <a:latin typeface="Times New Roman" pitchFamily="18" charset="0"/>
              </a:rPr>
              <a:t>Đố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: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họ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hữ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sao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thể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viế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hữ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lũy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thừa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để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được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kế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quả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guyê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dương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hỏ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hấ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. (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họ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được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àng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hiều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càng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tố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)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257800" y="3564731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sz="3200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5" name="Picture 4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615656"/>
            <a:ext cx="6553200" cy="166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2514600" y="4006056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guyê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dương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hỏ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nhấ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07939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412</Words>
  <Application>Microsoft Office PowerPoint</Application>
  <PresentationFormat>Widescreen</PresentationFormat>
  <Paragraphs>7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.VnArial</vt:lpstr>
      <vt:lpstr>.VnTime</vt:lpstr>
      <vt:lpstr>Arial</vt:lpstr>
      <vt:lpstr>Calibri</vt:lpstr>
      <vt:lpstr>Calibri Light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2</cp:revision>
  <dcterms:created xsi:type="dcterms:W3CDTF">2024-09-22T14:37:59Z</dcterms:created>
  <dcterms:modified xsi:type="dcterms:W3CDTF">2024-09-23T08:14:29Z</dcterms:modified>
</cp:coreProperties>
</file>